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363073" w14:textId="77777777" w:rsidR="00806C4B" w:rsidRDefault="00CF0A41" w:rsidP="00806C4B">
      <w:pPr>
        <w:pStyle w:val="aaaNameDate"/>
      </w:pPr>
      <w:r>
        <w:rPr>
          <w:noProof/>
        </w:rPr>
        <w:pict w14:anchorId="50363081"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alt="" style="position:absolute;margin-left:1in;margin-top:33pt;width:405pt;height:21pt;z-index:-251658752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47" inset="0,0,0,0">
              <w:txbxContent>
                <w:p w14:paraId="50363098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50363082">
          <v:roundrect id="_x0000_s1046" alt="" style="position:absolute;margin-left:0;margin-top:24pt;width:66pt;height:39pt;z-index:-251659776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14:paraId="50363099" w14:textId="77777777" w:rsidR="00806C4B" w:rsidRPr="00905465" w:rsidRDefault="00300247" w:rsidP="00806C4B">
                  <w:pPr>
                    <w:pStyle w:val="aaaTitleNumber"/>
                  </w:pPr>
                  <w:r>
                    <w:t>1.4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50363074" w14:textId="77777777" w:rsidR="001B62B0" w:rsidRDefault="001B62B0" w:rsidP="001B62B0">
      <w:pPr>
        <w:pStyle w:val="enTitleHead"/>
      </w:pPr>
      <w:r>
        <w:t>Multiplying Negative Integers</w:t>
      </w:r>
    </w:p>
    <w:p w14:paraId="50363075" w14:textId="77777777" w:rsidR="001B62B0" w:rsidRDefault="001B62B0" w:rsidP="001B62B0">
      <w:pPr>
        <w:pStyle w:val="enDirectionLine"/>
      </w:pPr>
      <w:r>
        <w:t>In Exercises 1</w:t>
      </w:r>
      <w:r w:rsidRPr="006B2293">
        <w:rPr>
          <w:spacing w:val="20"/>
        </w:rPr>
        <w:t>–</w:t>
      </w:r>
      <w:r>
        <w:t>4, find the product.</w:t>
      </w:r>
    </w:p>
    <w:p w14:paraId="50363076" w14:textId="77777777" w:rsidR="001B62B0" w:rsidRPr="003B3980" w:rsidRDefault="001B62B0" w:rsidP="001B62B0">
      <w:pPr>
        <w:pStyle w:val="enNumList1"/>
      </w:pPr>
      <w:r w:rsidRPr="003B3980">
        <w:tab/>
      </w:r>
      <w:r w:rsidRPr="003B3980">
        <w:rPr>
          <w:rStyle w:val="enListNumber"/>
        </w:rPr>
        <w:t>1.</w:t>
      </w:r>
      <w:r w:rsidRPr="003B3980">
        <w:tab/>
      </w:r>
      <w:r w:rsidR="00CF0A41" w:rsidRPr="003B3980">
        <w:rPr>
          <w:noProof/>
          <w:position w:val="-14"/>
        </w:rPr>
        <w:object w:dxaOrig="2580" w:dyaOrig="400" w14:anchorId="503630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9pt;height:20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6635707" r:id="rId7"/>
        </w:object>
      </w:r>
    </w:p>
    <w:p w14:paraId="50363077" w14:textId="77777777" w:rsidR="001B62B0" w:rsidRPr="003B3980" w:rsidRDefault="001B62B0" w:rsidP="001B62B0">
      <w:pPr>
        <w:pStyle w:val="enNumList1"/>
      </w:pPr>
      <w:r w:rsidRPr="003B3980">
        <w:tab/>
      </w:r>
      <w:r>
        <w:rPr>
          <w:rStyle w:val="enListNumber"/>
        </w:rPr>
        <w:t>2</w:t>
      </w:r>
      <w:r w:rsidRPr="003B3980">
        <w:rPr>
          <w:rStyle w:val="enListNumber"/>
        </w:rPr>
        <w:t>.</w:t>
      </w:r>
      <w:r w:rsidRPr="003B3980">
        <w:tab/>
      </w:r>
      <w:r w:rsidR="00CF0A41" w:rsidRPr="003B3980">
        <w:rPr>
          <w:noProof/>
          <w:position w:val="-14"/>
        </w:rPr>
        <w:object w:dxaOrig="2439" w:dyaOrig="400" w14:anchorId="50363084">
          <v:shape id="_x0000_i1026" type="#_x0000_t75" alt="" style="width:122pt;height:20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46635708" r:id="rId9"/>
        </w:object>
      </w:r>
    </w:p>
    <w:p w14:paraId="50363078" w14:textId="77777777" w:rsidR="001B62B0" w:rsidRPr="003B3980" w:rsidRDefault="001B62B0" w:rsidP="001B62B0">
      <w:pPr>
        <w:pStyle w:val="enNumList2"/>
      </w:pPr>
      <w:r w:rsidRPr="003B3980">
        <w:tab/>
      </w:r>
      <w:r>
        <w:rPr>
          <w:rStyle w:val="enListNumber"/>
        </w:rPr>
        <w:t>3</w:t>
      </w:r>
      <w:r w:rsidRPr="003B3980">
        <w:rPr>
          <w:rStyle w:val="enListNumber"/>
        </w:rPr>
        <w:t>.</w:t>
      </w:r>
      <w:r w:rsidRPr="003B3980">
        <w:tab/>
      </w:r>
      <w:r w:rsidR="00CF0A41" w:rsidRPr="003B3980">
        <w:rPr>
          <w:noProof/>
          <w:position w:val="-14"/>
        </w:rPr>
        <w:object w:dxaOrig="3280" w:dyaOrig="400" w14:anchorId="50363085">
          <v:shape id="_x0000_i1027" type="#_x0000_t75" alt="" style="width:164pt;height:20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46635709" r:id="rId11"/>
        </w:object>
      </w:r>
    </w:p>
    <w:p w14:paraId="50363079" w14:textId="77777777" w:rsidR="001B62B0" w:rsidRPr="003B3980" w:rsidRDefault="001B62B0" w:rsidP="001B62B0">
      <w:pPr>
        <w:pStyle w:val="enNumList1"/>
      </w:pPr>
      <w:r w:rsidRPr="003B3980">
        <w:tab/>
      </w:r>
      <w:r>
        <w:rPr>
          <w:rStyle w:val="enListNumber"/>
        </w:rPr>
        <w:t>4</w:t>
      </w:r>
      <w:r w:rsidRPr="003B3980">
        <w:rPr>
          <w:rStyle w:val="enListNumber"/>
        </w:rPr>
        <w:t>.</w:t>
      </w:r>
      <w:r w:rsidRPr="003B3980">
        <w:tab/>
      </w:r>
      <w:r w:rsidR="00CF0A41" w:rsidRPr="003B3980">
        <w:rPr>
          <w:noProof/>
          <w:position w:val="-14"/>
        </w:rPr>
        <w:object w:dxaOrig="3300" w:dyaOrig="400" w14:anchorId="50363086">
          <v:shape id="_x0000_i1028" type="#_x0000_t75" alt="" style="width:165pt;height:20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46635710" r:id="rId13"/>
        </w:object>
      </w:r>
    </w:p>
    <w:p w14:paraId="5036307A" w14:textId="77777777" w:rsidR="001B62B0" w:rsidRDefault="001B62B0" w:rsidP="001B62B0">
      <w:pPr>
        <w:pStyle w:val="enDirectionLine"/>
      </w:pPr>
      <w:r>
        <w:t xml:space="preserve">In Exercises </w:t>
      </w:r>
      <w:r w:rsidRPr="00A47174">
        <w:rPr>
          <w:spacing w:val="20"/>
        </w:rPr>
        <w:t>5</w:t>
      </w:r>
      <w:r w:rsidRPr="006B2293">
        <w:rPr>
          <w:spacing w:val="20"/>
        </w:rPr>
        <w:t>–</w:t>
      </w:r>
      <w:r>
        <w:t>8, use the table.</w:t>
      </w:r>
    </w:p>
    <w:p w14:paraId="5036307B" w14:textId="77777777" w:rsidR="001B62B0" w:rsidRDefault="00CF0A41" w:rsidP="00A47174">
      <w:pPr>
        <w:pStyle w:val="enBaseText"/>
        <w:spacing w:after="3960"/>
      </w:pPr>
      <w:r>
        <w:rPr>
          <w:noProof/>
        </w:rPr>
        <w:pict w14:anchorId="50363087">
          <v:shape id="_x0000_s1049" type="#_x0000_t202" alt="" style="position:absolute;margin-left:0;margin-top:2.2pt;width:306.75pt;height:205.8pt;z-index:251658752;mso-wrap-style:square;mso-wrap-edited:f;mso-width-percent:0;mso-height-percent:0;mso-width-percent:0;mso-height-percent:0;v-text-anchor:top" filled="f" stroked="f" strokeweight="0">
            <v:textbox style="mso-next-textbox:#_x0000_s1049" inset="0,0,6pt,0">
              <w:txbxContent>
                <w:tbl>
                  <w:tblPr>
                    <w:tblStyle w:val="TableGrid"/>
                    <w:tblOverlap w:val="never"/>
                    <w:tblW w:w="0" w:type="auto"/>
                    <w:tblInd w:w="120" w:type="dxa"/>
                    <w:tblBorders>
                      <w:insideH w:val="none" w:sz="0" w:space="0" w:color="auto"/>
                      <w:insideV w:val="none" w:sz="0" w:space="0" w:color="auto"/>
                    </w:tblBorders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822"/>
                    <w:gridCol w:w="444"/>
                    <w:gridCol w:w="1593"/>
                    <w:gridCol w:w="444"/>
                    <w:gridCol w:w="1287"/>
                    <w:gridCol w:w="444"/>
                    <w:gridCol w:w="720"/>
                  </w:tblGrid>
                  <w:tr w:rsidR="00F63B3C" w14:paraId="503630A1" w14:textId="77777777" w:rsidTr="00F63B3C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vAlign w:val="center"/>
                      </w:tcPr>
                      <w:p w14:paraId="5036309A" w14:textId="77777777" w:rsidR="00F63B3C" w:rsidRPr="00D422EB" w:rsidRDefault="00CF0A41" w:rsidP="00A47174">
                        <w:pPr>
                          <w:spacing w:before="60" w:after="60"/>
                          <w:suppressOverlap/>
                        </w:pPr>
                        <w:r w:rsidRPr="006B2293">
                          <w:rPr>
                            <w:noProof/>
                            <w:position w:val="-14"/>
                          </w:rPr>
                          <w:object w:dxaOrig="580" w:dyaOrig="440" w14:anchorId="503630D3">
                            <v:shape id="_x0000_i1030" type="#_x0000_t75" alt="" style="width:29pt;height:22pt;mso-width-percent:0;mso-height-percent:0;mso-width-percent:0;mso-height-percent:0" o:ole="">
                              <v:imagedata r:id="rId14" o:title=""/>
                            </v:shape>
                            <o:OLEObject Type="Embed" ProgID="Equation.DSMT4" ShapeID="_x0000_i1030" DrawAspect="Content" ObjectID="_1646635713" r:id="rId15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9B" w14:textId="77777777" w:rsidR="00F63B3C" w:rsidRPr="00D422EB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4"/>
                          </w:rPr>
                          <w:object w:dxaOrig="200" w:dyaOrig="180" w14:anchorId="503630D4">
                            <v:shape id="_x0000_i1032" type="#_x0000_t75" alt="" style="width:10pt;height:9pt;mso-width-percent:0;mso-height-percent:0;mso-width-percent:0;mso-height-percent:0" o:ole="">
                              <v:imagedata r:id="rId16" o:title=""/>
                            </v:shape>
                            <o:OLEObject Type="Embed" ProgID="Equation.DSMT4" ShapeID="_x0000_i1032" DrawAspect="Content" ObjectID="_1646635714" r:id="rId17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9C" w14:textId="77777777" w:rsidR="00F63B3C" w:rsidRPr="00D422EB" w:rsidRDefault="00CF0A41" w:rsidP="00A4436E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14"/>
                          </w:rPr>
                          <w:object w:dxaOrig="920" w:dyaOrig="400" w14:anchorId="503630D5">
                            <v:shape id="_x0000_i1034" type="#_x0000_t75" alt="" style="width:47pt;height:20pt;mso-width-percent:0;mso-height-percent:0;mso-width-percent:0;mso-height-percent:0" o:ole="">
                              <v:imagedata r:id="rId18" o:title=""/>
                            </v:shape>
                            <o:OLEObject Type="Embed" ProgID="Equation.DSMT4" ShapeID="_x0000_i1034" DrawAspect="Content" ObjectID="_1646635715" r:id="rId19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9D" w14:textId="77777777" w:rsidR="00F63B3C" w:rsidRDefault="00CF0A41" w:rsidP="00F63B3C">
                        <w:pPr>
                          <w:spacing w:before="60" w:after="60"/>
                          <w:suppressOverlap/>
                        </w:pPr>
                        <w:r w:rsidRPr="00F63B3C">
                          <w:rPr>
                            <w:noProof/>
                            <w:position w:val="-4"/>
                          </w:rPr>
                          <w:object w:dxaOrig="200" w:dyaOrig="180" w14:anchorId="503630D6">
                            <v:shape id="_x0000_i1036" type="#_x0000_t75" alt="" style="width:10pt;height:9pt;mso-width-percent:0;mso-height-percent:0;mso-width-percent:0;mso-height-percent:0" o:ole="">
                              <v:imagedata r:id="rId16" o:title=""/>
                            </v:shape>
                            <o:OLEObject Type="Embed" ProgID="Equation.DSMT4" ShapeID="_x0000_i1036" DrawAspect="Content" ObjectID="_1646635716" r:id="rId20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9E" w14:textId="77777777" w:rsidR="00F63B3C" w:rsidRDefault="00CF0A41" w:rsidP="00F63B3C">
                        <w:pPr>
                          <w:spacing w:before="60" w:after="60"/>
                          <w:suppressOverlap/>
                        </w:pPr>
                        <w:r w:rsidRPr="00F63B3C">
                          <w:rPr>
                            <w:noProof/>
                            <w:position w:val="-14"/>
                          </w:rPr>
                          <w:object w:dxaOrig="999" w:dyaOrig="440" w14:anchorId="503630D7">
                            <v:shape id="_x0000_i1038" type="#_x0000_t75" alt="" style="width:50pt;height:22pt;mso-width-percent:0;mso-height-percent:0;mso-width-percent:0;mso-height-percent:0" o:ole="">
                              <v:imagedata r:id="rId21" o:title=""/>
                            </v:shape>
                            <o:OLEObject Type="Embed" ProgID="Equation.DSMT4" ShapeID="_x0000_i1038" DrawAspect="Content" ObjectID="_1646635717" r:id="rId22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9F" w14:textId="77777777" w:rsidR="00F63B3C" w:rsidRPr="00D422EB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4"/>
                          </w:rPr>
                          <w:object w:dxaOrig="200" w:dyaOrig="180" w14:anchorId="503630D8">
                            <v:shape id="_x0000_i1040" type="#_x0000_t75" alt="" style="width:10pt;height:9pt;mso-width-percent:0;mso-height-percent:0;mso-width-percent:0;mso-height-percent:0" o:ole="">
                              <v:imagedata r:id="rId16" o:title=""/>
                            </v:shape>
                            <o:OLEObject Type="Embed" ProgID="Equation.DSMT4" ShapeID="_x0000_i1040" DrawAspect="Content" ObjectID="_1646635718" r:id="rId23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A0" w14:textId="77777777" w:rsidR="00F63B3C" w:rsidRPr="00D422EB" w:rsidRDefault="00CF0A41" w:rsidP="00A47174">
                        <w:pPr>
                          <w:spacing w:before="60" w:after="60"/>
                          <w:suppressOverlap/>
                          <w:jc w:val="right"/>
                        </w:pPr>
                        <w:r w:rsidRPr="00F9414E">
                          <w:rPr>
                            <w:noProof/>
                            <w:position w:val="-6"/>
                          </w:rPr>
                          <w:object w:dxaOrig="180" w:dyaOrig="279" w14:anchorId="503630D9">
                            <v:shape id="_x0000_i1042" type="#_x0000_t75" alt="" style="width:9pt;height:14pt;mso-width-percent:0;mso-height-percent:0;mso-width-percent:0;mso-height-percent:0" o:ole="">
                              <v:imagedata r:id="rId24" o:title=""/>
                            </v:shape>
                            <o:OLEObject Type="Embed" ProgID="Equation.DSMT4" ShapeID="_x0000_i1042" DrawAspect="Content" ObjectID="_1646635719" r:id="rId25"/>
                          </w:object>
                        </w:r>
                      </w:p>
                    </w:tc>
                  </w:tr>
                  <w:tr w:rsidR="00F63B3C" w14:paraId="503630A9" w14:textId="77777777" w:rsidTr="00F63B3C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vAlign w:val="center"/>
                      </w:tcPr>
                      <w:p w14:paraId="503630A2" w14:textId="77777777" w:rsidR="00F63B3C" w:rsidRPr="00D422EB" w:rsidRDefault="00CF0A41" w:rsidP="00A47174">
                        <w:pPr>
                          <w:spacing w:before="60" w:after="60"/>
                          <w:suppressOverlap/>
                        </w:pPr>
                        <w:r w:rsidRPr="006B2293">
                          <w:rPr>
                            <w:noProof/>
                            <w:position w:val="-14"/>
                          </w:rPr>
                          <w:object w:dxaOrig="580" w:dyaOrig="440" w14:anchorId="503630DA">
                            <v:shape id="_x0000_i1044" type="#_x0000_t75" alt="" style="width:29pt;height:22pt;mso-width-percent:0;mso-height-percent:0;mso-width-percent:0;mso-height-percent:0" o:ole="">
                              <v:imagedata r:id="rId26" o:title=""/>
                            </v:shape>
                            <o:OLEObject Type="Embed" ProgID="Equation.DSMT4" ShapeID="_x0000_i1044" DrawAspect="Content" ObjectID="_1646635720" r:id="rId27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A3" w14:textId="77777777" w:rsidR="00F63B3C" w:rsidRPr="00D422EB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4"/>
                          </w:rPr>
                          <w:object w:dxaOrig="200" w:dyaOrig="180" w14:anchorId="503630DB">
                            <v:shape id="_x0000_i1046" type="#_x0000_t75" alt="" style="width:10pt;height:9pt;mso-width-percent:0;mso-height-percent:0;mso-width-percent:0;mso-height-percent:0" o:ole="">
                              <v:imagedata r:id="rId16" o:title=""/>
                            </v:shape>
                            <o:OLEObject Type="Embed" ProgID="Equation.DSMT4" ShapeID="_x0000_i1046" DrawAspect="Content" ObjectID="_1646635721" r:id="rId28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A4" w14:textId="77777777" w:rsidR="00F63B3C" w:rsidRPr="00D422EB" w:rsidRDefault="00CF0A41" w:rsidP="00A4436E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14"/>
                          </w:rPr>
                          <w:object w:dxaOrig="1359" w:dyaOrig="400" w14:anchorId="503630DC">
                            <v:shape id="_x0000_i1048" type="#_x0000_t75" alt="" style="width:68pt;height:20pt;mso-width-percent:0;mso-height-percent:0;mso-width-percent:0;mso-height-percent:0" o:ole="">
                              <v:imagedata r:id="rId29" o:title=""/>
                            </v:shape>
                            <o:OLEObject Type="Embed" ProgID="Equation.DSMT4" ShapeID="_x0000_i1048" DrawAspect="Content" ObjectID="_1646635722" r:id="rId30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A5" w14:textId="77777777" w:rsidR="00F63B3C" w:rsidRDefault="00CF0A41" w:rsidP="00F63B3C">
                        <w:pPr>
                          <w:spacing w:before="60" w:after="60"/>
                          <w:suppressOverlap/>
                        </w:pPr>
                        <w:r w:rsidRPr="00F63B3C">
                          <w:rPr>
                            <w:noProof/>
                            <w:position w:val="-4"/>
                          </w:rPr>
                          <w:object w:dxaOrig="200" w:dyaOrig="180" w14:anchorId="503630DD">
                            <v:shape id="_x0000_i1050" type="#_x0000_t75" alt="" style="width:10pt;height:9pt;mso-width-percent:0;mso-height-percent:0;mso-width-percent:0;mso-height-percent:0" o:ole="">
                              <v:imagedata r:id="rId16" o:title=""/>
                            </v:shape>
                            <o:OLEObject Type="Embed" ProgID="Equation.DSMT4" ShapeID="_x0000_i1050" DrawAspect="Content" ObjectID="_1646635723" r:id="rId31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A6" w14:textId="77777777" w:rsidR="00F63B3C" w:rsidRDefault="00CF0A41" w:rsidP="00F63B3C">
                        <w:pPr>
                          <w:spacing w:before="60" w:after="60"/>
                          <w:suppressOverlap/>
                        </w:pPr>
                        <w:r w:rsidRPr="00F63B3C">
                          <w:rPr>
                            <w:noProof/>
                            <w:position w:val="-14"/>
                          </w:rPr>
                          <w:object w:dxaOrig="1040" w:dyaOrig="440" w14:anchorId="503630DE">
                            <v:shape id="_x0000_i1052" type="#_x0000_t75" alt="" style="width:52pt;height:22pt;mso-width-percent:0;mso-height-percent:0;mso-width-percent:0;mso-height-percent:0" o:ole="">
                              <v:imagedata r:id="rId32" o:title=""/>
                            </v:shape>
                            <o:OLEObject Type="Embed" ProgID="Equation.DSMT4" ShapeID="_x0000_i1052" DrawAspect="Content" ObjectID="_1646635724" r:id="rId33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A7" w14:textId="77777777" w:rsidR="00F63B3C" w:rsidRPr="00D422EB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4"/>
                          </w:rPr>
                          <w:object w:dxaOrig="200" w:dyaOrig="180" w14:anchorId="503630DF">
                            <v:shape id="_x0000_i1054" type="#_x0000_t75" alt="" style="width:10pt;height:9pt;mso-width-percent:0;mso-height-percent:0;mso-width-percent:0;mso-height-percent:0" o:ole="">
                              <v:imagedata r:id="rId16" o:title=""/>
                            </v:shape>
                            <o:OLEObject Type="Embed" ProgID="Equation.DSMT4" ShapeID="_x0000_i1054" DrawAspect="Content" ObjectID="_1646635725" r:id="rId34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A8" w14:textId="77777777" w:rsidR="00F63B3C" w:rsidRPr="00D422EB" w:rsidRDefault="00CF0A41" w:rsidP="00A47174">
                        <w:pPr>
                          <w:spacing w:before="60" w:after="60"/>
                          <w:suppressOverlap/>
                          <w:jc w:val="right"/>
                        </w:pPr>
                        <w:r w:rsidRPr="00A47174">
                          <w:rPr>
                            <w:noProof/>
                            <w:position w:val="-10"/>
                          </w:rPr>
                          <w:object w:dxaOrig="480" w:dyaOrig="320" w14:anchorId="503630E0">
                            <v:shape id="_x0000_i1056" type="#_x0000_t75" alt="" style="width:24pt;height:16pt;mso-width-percent:0;mso-height-percent:0;mso-width-percent:0;mso-height-percent:0" o:ole="">
                              <v:imagedata r:id="rId35" o:title=""/>
                            </v:shape>
                            <o:OLEObject Type="Embed" ProgID="Equation.DSMT4" ShapeID="_x0000_i1056" DrawAspect="Content" ObjectID="_1646635726" r:id="rId36"/>
                          </w:object>
                        </w:r>
                      </w:p>
                    </w:tc>
                  </w:tr>
                  <w:tr w:rsidR="00F63B3C" w14:paraId="503630B1" w14:textId="77777777" w:rsidTr="00F63B3C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vAlign w:val="center"/>
                      </w:tcPr>
                      <w:p w14:paraId="503630AA" w14:textId="77777777" w:rsidR="00F63B3C" w:rsidRPr="00D422EB" w:rsidRDefault="00CF0A41" w:rsidP="00A47174">
                        <w:pPr>
                          <w:spacing w:before="60" w:after="60"/>
                          <w:suppressOverlap/>
                        </w:pPr>
                        <w:r w:rsidRPr="006B2293">
                          <w:rPr>
                            <w:noProof/>
                            <w:position w:val="-14"/>
                          </w:rPr>
                          <w:object w:dxaOrig="580" w:dyaOrig="440" w14:anchorId="503630E1">
                            <v:shape id="_x0000_i1058" type="#_x0000_t75" alt="" style="width:29pt;height:22pt;mso-width-percent:0;mso-height-percent:0;mso-width-percent:0;mso-height-percent:0" o:ole="">
                              <v:imagedata r:id="rId37" o:title=""/>
                            </v:shape>
                            <o:OLEObject Type="Embed" ProgID="Equation.DSMT4" ShapeID="_x0000_i1058" DrawAspect="Content" ObjectID="_1646635727" r:id="rId38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AB" w14:textId="77777777" w:rsidR="00F63B3C" w:rsidRPr="00D422EB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4"/>
                          </w:rPr>
                          <w:object w:dxaOrig="200" w:dyaOrig="180" w14:anchorId="503630E2">
                            <v:shape id="_x0000_i1060" type="#_x0000_t75" alt="" style="width:10pt;height:9pt;mso-width-percent:0;mso-height-percent:0;mso-width-percent:0;mso-height-percent:0" o:ole="">
                              <v:imagedata r:id="rId16" o:title=""/>
                            </v:shape>
                            <o:OLEObject Type="Embed" ProgID="Equation.DSMT4" ShapeID="_x0000_i1060" DrawAspect="Content" ObjectID="_1646635728" r:id="rId39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AC" w14:textId="77777777" w:rsidR="00F63B3C" w:rsidRPr="00D422EB" w:rsidRDefault="00F63B3C" w:rsidP="00A4436E">
                        <w:pPr>
                          <w:spacing w:before="60" w:after="60"/>
                          <w:suppressOverlap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AD" w14:textId="77777777" w:rsidR="00F63B3C" w:rsidRDefault="00F63B3C" w:rsidP="00A47174">
                        <w:pPr>
                          <w:spacing w:before="60" w:after="60"/>
                          <w:suppressOverlap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AE" w14:textId="77777777" w:rsidR="00F63B3C" w:rsidRDefault="00F63B3C" w:rsidP="00A47174">
                        <w:pPr>
                          <w:spacing w:before="60" w:after="60"/>
                          <w:suppressOverlap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AF" w14:textId="77777777" w:rsidR="00F63B3C" w:rsidRPr="00D422EB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4"/>
                          </w:rPr>
                          <w:object w:dxaOrig="200" w:dyaOrig="180" w14:anchorId="503630E3">
                            <v:shape id="_x0000_i1062" type="#_x0000_t75" alt="" style="width:10pt;height:9pt;mso-width-percent:0;mso-height-percent:0;mso-width-percent:0;mso-height-percent:0" o:ole="">
                              <v:imagedata r:id="rId16" o:title=""/>
                            </v:shape>
                            <o:OLEObject Type="Embed" ProgID="Equation.DSMT4" ShapeID="_x0000_i1062" DrawAspect="Content" ObjectID="_1646635729" r:id="rId40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B0" w14:textId="77777777" w:rsidR="00F63B3C" w:rsidRPr="00D422EB" w:rsidRDefault="00F63B3C" w:rsidP="00A47174">
                        <w:pPr>
                          <w:spacing w:before="60" w:after="60"/>
                          <w:suppressOverlap/>
                          <w:jc w:val="right"/>
                        </w:pPr>
                      </w:p>
                    </w:tc>
                  </w:tr>
                  <w:tr w:rsidR="00F63B3C" w14:paraId="503630B9" w14:textId="77777777" w:rsidTr="00F63B3C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vAlign w:val="center"/>
                      </w:tcPr>
                      <w:p w14:paraId="503630B2" w14:textId="77777777" w:rsidR="00F63B3C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14"/>
                          </w:rPr>
                          <w:object w:dxaOrig="580" w:dyaOrig="440" w14:anchorId="503630E4">
                            <v:shape id="_x0000_i1064" type="#_x0000_t75" alt="" style="width:29pt;height:22pt;mso-width-percent:0;mso-height-percent:0;mso-width-percent:0;mso-height-percent:0" o:ole="">
                              <v:imagedata r:id="rId41" o:title=""/>
                            </v:shape>
                            <o:OLEObject Type="Embed" ProgID="Equation.DSMT4" ShapeID="_x0000_i1064" DrawAspect="Content" ObjectID="_1646635730" r:id="rId42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B3" w14:textId="77777777" w:rsidR="00F63B3C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4"/>
                          </w:rPr>
                          <w:object w:dxaOrig="200" w:dyaOrig="180" w14:anchorId="503630E5">
                            <v:shape id="_x0000_i1066" type="#_x0000_t75" alt="" style="width:10pt;height:9pt;mso-width-percent:0;mso-height-percent:0;mso-width-percent:0;mso-height-percent:0" o:ole="">
                              <v:imagedata r:id="rId16" o:title=""/>
                            </v:shape>
                            <o:OLEObject Type="Embed" ProgID="Equation.DSMT4" ShapeID="_x0000_i1066" DrawAspect="Content" ObjectID="_1646635731" r:id="rId43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B4" w14:textId="77777777" w:rsidR="00F63B3C" w:rsidRPr="00D422EB" w:rsidRDefault="00F63B3C" w:rsidP="00A4436E">
                        <w:pPr>
                          <w:spacing w:before="60" w:after="60"/>
                          <w:suppressOverlap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B5" w14:textId="77777777" w:rsidR="00F63B3C" w:rsidRDefault="00F63B3C" w:rsidP="00A47174">
                        <w:pPr>
                          <w:spacing w:before="60" w:after="60"/>
                          <w:suppressOverlap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B6" w14:textId="77777777" w:rsidR="00F63B3C" w:rsidRDefault="00F63B3C" w:rsidP="00A47174">
                        <w:pPr>
                          <w:spacing w:before="60" w:after="60"/>
                          <w:suppressOverlap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B7" w14:textId="77777777" w:rsidR="00F63B3C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4"/>
                          </w:rPr>
                          <w:object w:dxaOrig="200" w:dyaOrig="180" w14:anchorId="503630E6">
                            <v:shape id="_x0000_i1068" type="#_x0000_t75" alt="" style="width:10pt;height:9pt;mso-width-percent:0;mso-height-percent:0;mso-width-percent:0;mso-height-percent:0" o:ole="">
                              <v:imagedata r:id="rId16" o:title=""/>
                            </v:shape>
                            <o:OLEObject Type="Embed" ProgID="Equation.DSMT4" ShapeID="_x0000_i1068" DrawAspect="Content" ObjectID="_1646635732" r:id="rId44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B8" w14:textId="77777777" w:rsidR="00F63B3C" w:rsidRPr="00D422EB" w:rsidRDefault="00F63B3C" w:rsidP="00A47174">
                        <w:pPr>
                          <w:spacing w:before="60" w:after="60"/>
                          <w:suppressOverlap/>
                          <w:jc w:val="right"/>
                        </w:pPr>
                      </w:p>
                    </w:tc>
                  </w:tr>
                  <w:tr w:rsidR="00F63B3C" w14:paraId="503630C1" w14:textId="77777777" w:rsidTr="00F63B3C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vAlign w:val="center"/>
                      </w:tcPr>
                      <w:p w14:paraId="503630BA" w14:textId="77777777" w:rsidR="00F63B3C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14"/>
                          </w:rPr>
                          <w:object w:dxaOrig="580" w:dyaOrig="440" w14:anchorId="503630E7">
                            <v:shape id="_x0000_i1070" type="#_x0000_t75" alt="" style="width:29pt;height:22pt;mso-width-percent:0;mso-height-percent:0;mso-width-percent:0;mso-height-percent:0" o:ole="">
                              <v:imagedata r:id="rId45" o:title=""/>
                            </v:shape>
                            <o:OLEObject Type="Embed" ProgID="Equation.DSMT4" ShapeID="_x0000_i1070" DrawAspect="Content" ObjectID="_1646635733" r:id="rId46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BB" w14:textId="77777777" w:rsidR="00F63B3C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4"/>
                          </w:rPr>
                          <w:object w:dxaOrig="200" w:dyaOrig="180" w14:anchorId="503630E8">
                            <v:shape id="_x0000_i1072" type="#_x0000_t75" alt="" style="width:10pt;height:9pt;mso-width-percent:0;mso-height-percent:0;mso-width-percent:0;mso-height-percent:0" o:ole="">
                              <v:imagedata r:id="rId16" o:title=""/>
                            </v:shape>
                            <o:OLEObject Type="Embed" ProgID="Equation.DSMT4" ShapeID="_x0000_i1072" DrawAspect="Content" ObjectID="_1646635734" r:id="rId47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BC" w14:textId="77777777" w:rsidR="00F63B3C" w:rsidRPr="00D422EB" w:rsidRDefault="00F63B3C" w:rsidP="00A4436E">
                        <w:pPr>
                          <w:spacing w:before="60" w:after="60"/>
                          <w:suppressOverlap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BD" w14:textId="77777777" w:rsidR="00F63B3C" w:rsidRDefault="00F63B3C" w:rsidP="00A47174">
                        <w:pPr>
                          <w:spacing w:before="60" w:after="60"/>
                          <w:suppressOverlap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BE" w14:textId="77777777" w:rsidR="00F63B3C" w:rsidRDefault="00F63B3C" w:rsidP="00A47174">
                        <w:pPr>
                          <w:spacing w:before="60" w:after="60"/>
                          <w:suppressOverlap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BF" w14:textId="77777777" w:rsidR="00F63B3C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4"/>
                          </w:rPr>
                          <w:object w:dxaOrig="200" w:dyaOrig="180" w14:anchorId="503630E9">
                            <v:shape id="_x0000_i1074" type="#_x0000_t75" alt="" style="width:10pt;height:9pt;mso-width-percent:0;mso-height-percent:0;mso-width-percent:0;mso-height-percent:0" o:ole="">
                              <v:imagedata r:id="rId16" o:title=""/>
                            </v:shape>
                            <o:OLEObject Type="Embed" ProgID="Equation.DSMT4" ShapeID="_x0000_i1074" DrawAspect="Content" ObjectID="_1646635735" r:id="rId48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C0" w14:textId="77777777" w:rsidR="00F63B3C" w:rsidRPr="00D422EB" w:rsidRDefault="00F63B3C" w:rsidP="00A47174">
                        <w:pPr>
                          <w:spacing w:before="60" w:after="60"/>
                          <w:suppressOverlap/>
                          <w:jc w:val="right"/>
                        </w:pPr>
                      </w:p>
                    </w:tc>
                  </w:tr>
                  <w:tr w:rsidR="00F63B3C" w14:paraId="503630C9" w14:textId="77777777" w:rsidTr="00F63B3C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vAlign w:val="center"/>
                      </w:tcPr>
                      <w:p w14:paraId="503630C2" w14:textId="77777777" w:rsidR="00F63B3C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14"/>
                          </w:rPr>
                          <w:object w:dxaOrig="580" w:dyaOrig="440" w14:anchorId="503630EA">
                            <v:shape id="_x0000_i1076" type="#_x0000_t75" alt="" style="width:29pt;height:22pt;mso-width-percent:0;mso-height-percent:0;mso-width-percent:0;mso-height-percent:0" o:ole="">
                              <v:imagedata r:id="rId49" o:title=""/>
                            </v:shape>
                            <o:OLEObject Type="Embed" ProgID="Equation.DSMT4" ShapeID="_x0000_i1076" DrawAspect="Content" ObjectID="_1646635736" r:id="rId50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C3" w14:textId="77777777" w:rsidR="00F63B3C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4"/>
                          </w:rPr>
                          <w:object w:dxaOrig="200" w:dyaOrig="180" w14:anchorId="503630EB">
                            <v:shape id="_x0000_i1078" type="#_x0000_t75" alt="" style="width:10pt;height:9pt;mso-width-percent:0;mso-height-percent:0;mso-width-percent:0;mso-height-percent:0" o:ole="">
                              <v:imagedata r:id="rId16" o:title=""/>
                            </v:shape>
                            <o:OLEObject Type="Embed" ProgID="Equation.DSMT4" ShapeID="_x0000_i1078" DrawAspect="Content" ObjectID="_1646635737" r:id="rId51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C4" w14:textId="77777777" w:rsidR="00F63B3C" w:rsidRPr="00D422EB" w:rsidRDefault="00F63B3C" w:rsidP="00A4436E">
                        <w:pPr>
                          <w:spacing w:before="60" w:after="60"/>
                          <w:suppressOverlap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C5" w14:textId="77777777" w:rsidR="00F63B3C" w:rsidRDefault="00F63B3C" w:rsidP="00A47174">
                        <w:pPr>
                          <w:spacing w:before="60" w:after="60"/>
                          <w:suppressOverlap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C6" w14:textId="77777777" w:rsidR="00F63B3C" w:rsidRDefault="00F63B3C" w:rsidP="00A47174">
                        <w:pPr>
                          <w:spacing w:before="60" w:after="60"/>
                          <w:suppressOverlap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C7" w14:textId="77777777" w:rsidR="00F63B3C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4"/>
                          </w:rPr>
                          <w:object w:dxaOrig="200" w:dyaOrig="180" w14:anchorId="503630EC">
                            <v:shape id="_x0000_i1080" type="#_x0000_t75" alt="" style="width:10pt;height:9pt;mso-width-percent:0;mso-height-percent:0;mso-width-percent:0;mso-height-percent:0" o:ole="">
                              <v:imagedata r:id="rId16" o:title=""/>
                            </v:shape>
                            <o:OLEObject Type="Embed" ProgID="Equation.DSMT4" ShapeID="_x0000_i1080" DrawAspect="Content" ObjectID="_1646635738" r:id="rId52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C8" w14:textId="77777777" w:rsidR="00F63B3C" w:rsidRPr="00D422EB" w:rsidRDefault="00F63B3C" w:rsidP="00A47174">
                        <w:pPr>
                          <w:spacing w:before="60" w:after="60"/>
                          <w:suppressOverlap/>
                          <w:jc w:val="right"/>
                        </w:pPr>
                      </w:p>
                    </w:tc>
                  </w:tr>
                  <w:tr w:rsidR="00F63B3C" w14:paraId="503630D1" w14:textId="77777777" w:rsidTr="00F63B3C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vAlign w:val="center"/>
                      </w:tcPr>
                      <w:p w14:paraId="503630CA" w14:textId="77777777" w:rsidR="00F63B3C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14"/>
                          </w:rPr>
                          <w:object w:dxaOrig="580" w:dyaOrig="440" w14:anchorId="503630ED">
                            <v:shape id="_x0000_i1082" type="#_x0000_t75" alt="" style="width:29pt;height:22pt;mso-width-percent:0;mso-height-percent:0;mso-width-percent:0;mso-height-percent:0" o:ole="">
                              <v:imagedata r:id="rId53" o:title=""/>
                            </v:shape>
                            <o:OLEObject Type="Embed" ProgID="Equation.DSMT4" ShapeID="_x0000_i1082" DrawAspect="Content" ObjectID="_1646635739" r:id="rId54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CB" w14:textId="77777777" w:rsidR="00F63B3C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4"/>
                          </w:rPr>
                          <w:object w:dxaOrig="200" w:dyaOrig="180" w14:anchorId="503630EE">
                            <v:shape id="_x0000_i1084" type="#_x0000_t75" alt="" style="width:10pt;height:9pt;mso-width-percent:0;mso-height-percent:0;mso-width-percent:0;mso-height-percent:0" o:ole="">
                              <v:imagedata r:id="rId16" o:title=""/>
                            </v:shape>
                            <o:OLEObject Type="Embed" ProgID="Equation.DSMT4" ShapeID="_x0000_i1084" DrawAspect="Content" ObjectID="_1646635740" r:id="rId55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CC" w14:textId="77777777" w:rsidR="00F63B3C" w:rsidRPr="00D422EB" w:rsidRDefault="00F63B3C" w:rsidP="00A4436E">
                        <w:pPr>
                          <w:spacing w:before="60" w:after="60"/>
                          <w:suppressOverlap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CD" w14:textId="77777777" w:rsidR="00F63B3C" w:rsidRDefault="00F63B3C" w:rsidP="00A47174">
                        <w:pPr>
                          <w:spacing w:before="60" w:after="60"/>
                          <w:suppressOverlap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CE" w14:textId="77777777" w:rsidR="00F63B3C" w:rsidRDefault="00F63B3C" w:rsidP="00A47174">
                        <w:pPr>
                          <w:spacing w:before="60" w:after="60"/>
                          <w:suppressOverlap/>
                        </w:pP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CF" w14:textId="77777777" w:rsidR="00F63B3C" w:rsidRDefault="00CF0A41" w:rsidP="00A47174">
                        <w:pPr>
                          <w:spacing w:before="60" w:after="60"/>
                          <w:suppressOverlap/>
                        </w:pPr>
                        <w:r w:rsidRPr="00A47174">
                          <w:rPr>
                            <w:noProof/>
                            <w:position w:val="-4"/>
                          </w:rPr>
                          <w:object w:dxaOrig="200" w:dyaOrig="180" w14:anchorId="503630EF">
                            <v:shape id="_x0000_i1086" type="#_x0000_t75" alt="" style="width:10pt;height:9pt;mso-width-percent:0;mso-height-percent:0;mso-width-percent:0;mso-height-percent:0" o:ole="">
                              <v:imagedata r:id="rId16" o:title=""/>
                            </v:shape>
                            <o:OLEObject Type="Embed" ProgID="Equation.DSMT4" ShapeID="_x0000_i1086" DrawAspect="Content" ObjectID="_1646635741" r:id="rId56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14:paraId="503630D0" w14:textId="77777777" w:rsidR="00F63B3C" w:rsidRPr="00D422EB" w:rsidRDefault="00F63B3C" w:rsidP="00A47174">
                        <w:pPr>
                          <w:spacing w:before="60" w:after="60"/>
                          <w:suppressOverlap/>
                          <w:jc w:val="right"/>
                        </w:pPr>
                      </w:p>
                    </w:tc>
                  </w:tr>
                </w:tbl>
                <w:p w14:paraId="503630D2" w14:textId="77777777" w:rsidR="006B2293" w:rsidRDefault="006B2293" w:rsidP="006B2293"/>
              </w:txbxContent>
            </v:textbox>
          </v:shape>
        </w:pict>
      </w:r>
    </w:p>
    <w:p w14:paraId="5036307C" w14:textId="77777777" w:rsidR="001B62B0" w:rsidRPr="00A54835" w:rsidRDefault="001B62B0" w:rsidP="001B62B0">
      <w:pPr>
        <w:pStyle w:val="enNumList1"/>
      </w:pPr>
      <w:r w:rsidRPr="00A214D8">
        <w:rPr>
          <w:rStyle w:val="enListNumber"/>
        </w:rPr>
        <w:tab/>
      </w:r>
      <w:r>
        <w:rPr>
          <w:rStyle w:val="enListNumber"/>
        </w:rPr>
        <w:t>5</w:t>
      </w:r>
      <w:r w:rsidRPr="00A54835">
        <w:rPr>
          <w:rStyle w:val="enListNumber"/>
        </w:rPr>
        <w:t>.</w:t>
      </w:r>
      <w:r w:rsidRPr="00A54835">
        <w:rPr>
          <w:rStyle w:val="enListNumber"/>
        </w:rPr>
        <w:tab/>
      </w:r>
      <w:r>
        <w:t>Complete the table.</w:t>
      </w:r>
    </w:p>
    <w:p w14:paraId="5036307D" w14:textId="77777777" w:rsidR="001B62B0" w:rsidRPr="00A54835" w:rsidRDefault="001B62B0" w:rsidP="001B62B0">
      <w:pPr>
        <w:pStyle w:val="enNumList1"/>
      </w:pPr>
      <w:r w:rsidRPr="00A214D8">
        <w:rPr>
          <w:rStyle w:val="enListNumber"/>
        </w:rPr>
        <w:tab/>
      </w:r>
      <w:r>
        <w:rPr>
          <w:rStyle w:val="enListNumber"/>
        </w:rPr>
        <w:t>6</w:t>
      </w:r>
      <w:r w:rsidRPr="00A54835">
        <w:rPr>
          <w:rStyle w:val="enListNumber"/>
        </w:rPr>
        <w:t>.</w:t>
      </w:r>
      <w:r w:rsidRPr="00A54835">
        <w:rPr>
          <w:rStyle w:val="enListNumber"/>
        </w:rPr>
        <w:tab/>
      </w:r>
      <w:r>
        <w:t>Describe the pattern</w:t>
      </w:r>
      <w:r w:rsidRPr="00A54835">
        <w:t xml:space="preserve"> </w:t>
      </w:r>
      <w:r>
        <w:t>in the products.</w:t>
      </w:r>
    </w:p>
    <w:p w14:paraId="5036307E" w14:textId="77777777" w:rsidR="001B62B0" w:rsidRPr="00A54835" w:rsidRDefault="001B62B0" w:rsidP="001B62B0">
      <w:pPr>
        <w:pStyle w:val="enNumList1"/>
      </w:pPr>
      <w:r w:rsidRPr="00A214D8">
        <w:rPr>
          <w:rStyle w:val="enListNumber"/>
        </w:rPr>
        <w:tab/>
      </w:r>
      <w:r>
        <w:rPr>
          <w:rStyle w:val="enListNumber"/>
        </w:rPr>
        <w:t>7</w:t>
      </w:r>
      <w:r w:rsidRPr="00A54835">
        <w:rPr>
          <w:rStyle w:val="enListNumber"/>
        </w:rPr>
        <w:t>.</w:t>
      </w:r>
      <w:r w:rsidRPr="00A54835">
        <w:rPr>
          <w:rStyle w:val="enListNumber"/>
        </w:rPr>
        <w:tab/>
      </w:r>
      <w:r>
        <w:t xml:space="preserve">Will </w:t>
      </w:r>
      <w:r w:rsidR="00CF0A41" w:rsidRPr="006B2293">
        <w:rPr>
          <w:noProof/>
          <w:position w:val="-14"/>
        </w:rPr>
        <w:object w:dxaOrig="639" w:dyaOrig="440" w14:anchorId="50363088">
          <v:shape id="_x0000_i1087" type="#_x0000_t75" alt="" style="width:32pt;height:22pt;mso-width-percent:0;mso-height-percent:0;mso-width-percent:0;mso-height-percent:0" o:ole="">
            <v:imagedata r:id="rId57" o:title=""/>
          </v:shape>
          <o:OLEObject Type="Embed" ProgID="Equation.DSMT4" ShapeID="_x0000_i1087" DrawAspect="Content" ObjectID="_1646635711" r:id="rId58"/>
        </w:object>
      </w:r>
      <w:r w:rsidR="006B2293">
        <w:t xml:space="preserve"> </w:t>
      </w:r>
      <w:r>
        <w:t>be a positive or negative integer? Explain.</w:t>
      </w:r>
    </w:p>
    <w:p w14:paraId="5036307F" w14:textId="77777777" w:rsidR="001F4313" w:rsidRDefault="001B62B0" w:rsidP="00A47174">
      <w:pPr>
        <w:pStyle w:val="enNumList1"/>
      </w:pPr>
      <w:r w:rsidRPr="00A214D8">
        <w:rPr>
          <w:rStyle w:val="enListNumber"/>
        </w:rPr>
        <w:tab/>
      </w:r>
      <w:r>
        <w:rPr>
          <w:rStyle w:val="enListNumber"/>
        </w:rPr>
        <w:t>8</w:t>
      </w:r>
      <w:r w:rsidRPr="00A54835">
        <w:rPr>
          <w:rStyle w:val="enListNumber"/>
        </w:rPr>
        <w:t>.</w:t>
      </w:r>
      <w:r w:rsidRPr="00A54835">
        <w:rPr>
          <w:rStyle w:val="enListNumber"/>
        </w:rPr>
        <w:tab/>
      </w:r>
      <w:r>
        <w:t xml:space="preserve">Will </w:t>
      </w:r>
      <w:r w:rsidR="00CF0A41" w:rsidRPr="006B2293">
        <w:rPr>
          <w:noProof/>
          <w:position w:val="-14"/>
        </w:rPr>
        <w:object w:dxaOrig="660" w:dyaOrig="440" w14:anchorId="50363089">
          <v:shape id="_x0000_i1088" type="#_x0000_t75" alt="" style="width:33pt;height:22pt;mso-width-percent:0;mso-height-percent:0;mso-width-percent:0;mso-height-percent:0" o:ole="">
            <v:imagedata r:id="rId59" o:title=""/>
          </v:shape>
          <o:OLEObject Type="Embed" ProgID="Equation.DSMT4" ShapeID="_x0000_i1088" DrawAspect="Content" ObjectID="_1646635712" r:id="rId60"/>
        </w:object>
      </w:r>
      <w:r w:rsidR="006B2293">
        <w:t xml:space="preserve"> </w:t>
      </w:r>
      <w:r>
        <w:t>be a positive or negative integer? Explain.</w:t>
      </w:r>
    </w:p>
    <w:sectPr w:rsidR="001F4313" w:rsidSect="00710E98">
      <w:footerReference w:type="even" r:id="rId61"/>
      <w:footerReference w:type="default" r:id="rId62"/>
      <w:pgSz w:w="12240" w:h="15840" w:code="1"/>
      <w:pgMar w:top="840" w:right="840" w:bottom="660" w:left="1860" w:header="720" w:footer="660" w:gutter="0"/>
      <w:pgNumType w:start="2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36308E" w14:textId="77777777" w:rsidR="003A376D" w:rsidRDefault="003A376D">
      <w:r>
        <w:separator/>
      </w:r>
    </w:p>
    <w:p w14:paraId="5036308F" w14:textId="77777777" w:rsidR="003A376D" w:rsidRDefault="003A376D"/>
  </w:endnote>
  <w:endnote w:type="continuationSeparator" w:id="0">
    <w:p w14:paraId="50363090" w14:textId="77777777" w:rsidR="003A376D" w:rsidRDefault="003A376D">
      <w:r>
        <w:continuationSeparator/>
      </w:r>
    </w:p>
    <w:p w14:paraId="50363091" w14:textId="77777777" w:rsidR="003A376D" w:rsidRDefault="003A376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363092" w14:textId="77777777" w:rsidR="001F4313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10E98">
      <w:rPr>
        <w:rStyle w:val="PageNumber"/>
        <w:noProof/>
      </w:rPr>
      <w:t>26</w:t>
    </w:r>
    <w:r>
      <w:rPr>
        <w:rStyle w:val="PageNumber"/>
      </w:rPr>
      <w:fldChar w:fldCharType="end"/>
    </w:r>
  </w:p>
  <w:p w14:paraId="50363093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99259C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99259C">
      <w:rPr>
        <w:rStyle w:val="Copyright"/>
      </w:rPr>
      <w:t>Big Ideas Learning, LLC</w:t>
    </w:r>
  </w:p>
  <w:p w14:paraId="50363094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363095" w14:textId="77777777" w:rsidR="001F4313" w:rsidRPr="001369F8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4E7144">
      <w:rPr>
        <w:rStyle w:val="PageNumber"/>
        <w:noProof/>
      </w:rPr>
      <w:t>25</w:t>
    </w:r>
    <w:r w:rsidRPr="001369F8">
      <w:rPr>
        <w:rStyle w:val="PageNumber"/>
      </w:rPr>
      <w:fldChar w:fldCharType="end"/>
    </w:r>
  </w:p>
  <w:p w14:paraId="50363096" w14:textId="77777777"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99259C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99259C">
      <w:rPr>
        <w:b/>
      </w:rPr>
      <w:t xml:space="preserve"> </w:t>
    </w:r>
    <w:r w:rsidR="00710E98">
      <w:rPr>
        <w:b/>
      </w:rPr>
      <w:t>Red</w:t>
    </w:r>
  </w:p>
  <w:p w14:paraId="50363097" w14:textId="77777777"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36308A" w14:textId="77777777" w:rsidR="003A376D" w:rsidRDefault="003A376D">
      <w:r>
        <w:separator/>
      </w:r>
    </w:p>
    <w:p w14:paraId="5036308B" w14:textId="77777777" w:rsidR="003A376D" w:rsidRDefault="003A376D"/>
  </w:footnote>
  <w:footnote w:type="continuationSeparator" w:id="0">
    <w:p w14:paraId="5036308C" w14:textId="77777777" w:rsidR="003A376D" w:rsidRDefault="003A376D">
      <w:r>
        <w:continuationSeparator/>
      </w:r>
    </w:p>
    <w:p w14:paraId="5036308D" w14:textId="77777777" w:rsidR="003A376D" w:rsidRDefault="003A376D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4F1A"/>
    <w:rsid w:val="00026573"/>
    <w:rsid w:val="000724BE"/>
    <w:rsid w:val="00103B50"/>
    <w:rsid w:val="0010566E"/>
    <w:rsid w:val="001178E2"/>
    <w:rsid w:val="001369F8"/>
    <w:rsid w:val="001B405B"/>
    <w:rsid w:val="001B62B0"/>
    <w:rsid w:val="001F4313"/>
    <w:rsid w:val="001F7D1C"/>
    <w:rsid w:val="001F7E0F"/>
    <w:rsid w:val="00201470"/>
    <w:rsid w:val="00236737"/>
    <w:rsid w:val="002432A9"/>
    <w:rsid w:val="002461FA"/>
    <w:rsid w:val="002A24E1"/>
    <w:rsid w:val="002A44A5"/>
    <w:rsid w:val="002B39DE"/>
    <w:rsid w:val="002B6A9C"/>
    <w:rsid w:val="00300247"/>
    <w:rsid w:val="00307F11"/>
    <w:rsid w:val="00313DB5"/>
    <w:rsid w:val="00330C95"/>
    <w:rsid w:val="003330DF"/>
    <w:rsid w:val="00344665"/>
    <w:rsid w:val="00351087"/>
    <w:rsid w:val="00364D8E"/>
    <w:rsid w:val="00386ECD"/>
    <w:rsid w:val="003A376D"/>
    <w:rsid w:val="003A6FCC"/>
    <w:rsid w:val="003C7D6D"/>
    <w:rsid w:val="003D4066"/>
    <w:rsid w:val="003E55F1"/>
    <w:rsid w:val="004045D5"/>
    <w:rsid w:val="00467403"/>
    <w:rsid w:val="00471EE5"/>
    <w:rsid w:val="0047468B"/>
    <w:rsid w:val="00475754"/>
    <w:rsid w:val="00481A63"/>
    <w:rsid w:val="004979A8"/>
    <w:rsid w:val="004B5067"/>
    <w:rsid w:val="004E106C"/>
    <w:rsid w:val="004E7144"/>
    <w:rsid w:val="004F0EB7"/>
    <w:rsid w:val="00504500"/>
    <w:rsid w:val="005A65A5"/>
    <w:rsid w:val="005B2959"/>
    <w:rsid w:val="005D2A07"/>
    <w:rsid w:val="005E5326"/>
    <w:rsid w:val="005F1903"/>
    <w:rsid w:val="00632FE3"/>
    <w:rsid w:val="006341B2"/>
    <w:rsid w:val="00642759"/>
    <w:rsid w:val="00657868"/>
    <w:rsid w:val="006B128B"/>
    <w:rsid w:val="006B2293"/>
    <w:rsid w:val="006E470D"/>
    <w:rsid w:val="006E7CD9"/>
    <w:rsid w:val="00702728"/>
    <w:rsid w:val="00710E98"/>
    <w:rsid w:val="00721A5C"/>
    <w:rsid w:val="00740C9B"/>
    <w:rsid w:val="00766251"/>
    <w:rsid w:val="0077732A"/>
    <w:rsid w:val="00780E3C"/>
    <w:rsid w:val="007D5240"/>
    <w:rsid w:val="00806C4B"/>
    <w:rsid w:val="00820702"/>
    <w:rsid w:val="008300B9"/>
    <w:rsid w:val="00843AAF"/>
    <w:rsid w:val="00881A6E"/>
    <w:rsid w:val="00893443"/>
    <w:rsid w:val="00905EF8"/>
    <w:rsid w:val="00964045"/>
    <w:rsid w:val="0099259C"/>
    <w:rsid w:val="009B2DE5"/>
    <w:rsid w:val="009D52C7"/>
    <w:rsid w:val="00A0468E"/>
    <w:rsid w:val="00A13E6D"/>
    <w:rsid w:val="00A4436E"/>
    <w:rsid w:val="00A47174"/>
    <w:rsid w:val="00B137EB"/>
    <w:rsid w:val="00B43762"/>
    <w:rsid w:val="00B51058"/>
    <w:rsid w:val="00B96D83"/>
    <w:rsid w:val="00BC3DFA"/>
    <w:rsid w:val="00BD1F5F"/>
    <w:rsid w:val="00BE6CD5"/>
    <w:rsid w:val="00C049AC"/>
    <w:rsid w:val="00C24AED"/>
    <w:rsid w:val="00C62938"/>
    <w:rsid w:val="00CF0A41"/>
    <w:rsid w:val="00D154A5"/>
    <w:rsid w:val="00D209F4"/>
    <w:rsid w:val="00D20BB7"/>
    <w:rsid w:val="00D438EE"/>
    <w:rsid w:val="00DB7F5C"/>
    <w:rsid w:val="00DE3325"/>
    <w:rsid w:val="00DF0027"/>
    <w:rsid w:val="00E01B0C"/>
    <w:rsid w:val="00E05018"/>
    <w:rsid w:val="00E16B69"/>
    <w:rsid w:val="00E227D6"/>
    <w:rsid w:val="00E3315E"/>
    <w:rsid w:val="00E333D4"/>
    <w:rsid w:val="00E522FD"/>
    <w:rsid w:val="00E74F46"/>
    <w:rsid w:val="00EA12C8"/>
    <w:rsid w:val="00EB38A0"/>
    <w:rsid w:val="00ED1BD4"/>
    <w:rsid w:val="00EE3DAC"/>
    <w:rsid w:val="00EE791A"/>
    <w:rsid w:val="00F04EDB"/>
    <w:rsid w:val="00F32360"/>
    <w:rsid w:val="00F4686A"/>
    <w:rsid w:val="00F63B3C"/>
    <w:rsid w:val="00F9414E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6"/>
    <o:shapelayout v:ext="edit">
      <o:idmap v:ext="edit" data="1"/>
    </o:shapelayout>
  </w:shapeDefaults>
  <w:decimalSymbol w:val="."/>
  <w:listSeparator w:val=","/>
  <w14:docId w14:val="50363073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">
    <w:name w:val="TableHead"/>
    <w:basedOn w:val="Normal"/>
    <w:rsid w:val="006B2293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2.bin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6.wmf"/><Relationship Id="rId53" Type="http://schemas.openxmlformats.org/officeDocument/2006/relationships/image" Target="media/image18.wmf"/><Relationship Id="rId58" Type="http://schemas.openxmlformats.org/officeDocument/2006/relationships/oleObject" Target="embeddings/oleObject34.bin"/><Relationship Id="rId5" Type="http://schemas.openxmlformats.org/officeDocument/2006/relationships/endnotes" Target="endnotes.xml"/><Relationship Id="rId61" Type="http://schemas.openxmlformats.org/officeDocument/2006/relationships/footer" Target="foot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3.bin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31.bin"/><Relationship Id="rId62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7.wmf"/><Relationship Id="rId57" Type="http://schemas.openxmlformats.org/officeDocument/2006/relationships/image" Target="media/image1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nrichment.dot</Template>
  <TotalTime>0</TotalTime>
  <Pages>1</Pages>
  <Words>52</Words>
  <Characters>41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5</cp:revision>
  <cp:lastPrinted>2010-02-14T19:31:00Z</cp:lastPrinted>
  <dcterms:created xsi:type="dcterms:W3CDTF">2012-12-01T15:49:00Z</dcterms:created>
  <dcterms:modified xsi:type="dcterms:W3CDTF">2020-03-25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